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80" r:id="rId14"/>
    <p:sldId id="281" r:id="rId15"/>
    <p:sldId id="282" r:id="rId16"/>
    <p:sldId id="269" r:id="rId17"/>
    <p:sldId id="278" r:id="rId18"/>
    <p:sldId id="279" r:id="rId19"/>
    <p:sldId id="283" r:id="rId20"/>
    <p:sldId id="284" r:id="rId21"/>
    <p:sldId id="285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2563" autoAdjust="0"/>
  </p:normalViewPr>
  <p:slideViewPr>
    <p:cSldViewPr snapToGrid="0">
      <p:cViewPr varScale="1">
        <p:scale>
          <a:sx n="49" d="100"/>
          <a:sy n="49" d="100"/>
        </p:scale>
        <p:origin x="1302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201A60-2B25-4955-BA68-23DD8B683B55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E95E71-D5BA-4557-B94D-DE4DB403F2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9509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E95E71-D5BA-4557-B94D-DE4DB403F2A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3711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输入信号相位滞后，相当于开环系统引入了相角滞后环节，</a:t>
            </a:r>
            <a:r>
              <a:rPr lang="en-US" altLang="zh-CN" dirty="0"/>
              <a:t>phase margin</a:t>
            </a:r>
            <a:r>
              <a:rPr lang="zh-CN" altLang="en-US" dirty="0"/>
              <a:t>减小。间隙区间不消耗能量，储能增大，以振荡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E95E71-D5BA-4557-B94D-DE4DB403F2A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535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K</a:t>
            </a:r>
            <a:r>
              <a:rPr lang="zh-CN" altLang="en-US" dirty="0"/>
              <a:t>扭转弹性模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E95E71-D5BA-4557-B94D-DE4DB403F2A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1745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伺服系统通常采用</a:t>
            </a:r>
            <a:r>
              <a:rPr lang="en-US" altLang="zh-CN" dirty="0"/>
              <a:t>PI</a:t>
            </a:r>
            <a:r>
              <a:rPr lang="zh-CN" altLang="en-US" dirty="0"/>
              <a:t>型速度环控制器，即使位置环是</a:t>
            </a:r>
            <a:r>
              <a:rPr lang="en-US" altLang="zh-CN" dirty="0"/>
              <a:t>P</a:t>
            </a:r>
            <a:r>
              <a:rPr lang="zh-CN" altLang="en-US" dirty="0"/>
              <a:t>型控制器，位置控制误差很小，伺服刚度很高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E95E71-D5BA-4557-B94D-DE4DB403F2A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797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44A0FC-4CED-4A20-9BDD-4D4C375A0C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C95692B-C9E0-4556-9575-09F2ABA909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979BFF-7F0D-4CD5-BA79-DF9CC201F5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5DDC7-282E-44DB-9BF3-13523BF99941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675CF5-1557-45C6-ABDD-A92373FA7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58C95F-1989-467E-9B29-D4825A3215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8A29D-9BBE-464F-84BA-BD9DD7C0B9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3596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A16F57-020B-4CBF-848C-63A11C5AA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CCE1685-A222-444D-9471-1DB192AA71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D9094D-E919-46DD-958B-BC74483E5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5DDC7-282E-44DB-9BF3-13523BF99941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BE7DC1-123C-43F7-BF55-F2E7D7C111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B27C0A8-C56A-41EB-A69F-DCA68F8F8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8A29D-9BBE-464F-84BA-BD9DD7C0B9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9653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3726AA2-521A-4FF6-9AD4-741D5F2691A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4C15E74-7EB2-4EEF-8D04-55DD91EFD11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3259E8-762F-4989-B49A-7E33E6729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5DDC7-282E-44DB-9BF3-13523BF99941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8EEFE6E-887F-459A-94C8-1078AD57AF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20840B-FF66-40DB-8FDA-FD8D98388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8A29D-9BBE-464F-84BA-BD9DD7C0B9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1155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0E474A-B50B-4CA9-A1B2-C5501F3AE6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6043ABC-BE3E-420C-8AA7-58ADC59A8F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D80B670-629E-488F-84AE-F8CBDC5333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5DDC7-282E-44DB-9BF3-13523BF99941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AB5898-63B7-4A1A-B3BC-4DA5B37378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DE43F1-AEF7-42EF-9409-A6A735C29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8A29D-9BBE-464F-84BA-BD9DD7C0B9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6439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462985-F609-4013-A91A-825D81BD7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89D5CB0-8B70-47D0-B76E-2B0F10D74C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7BE3CF4-F457-4217-B100-55999903EA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5DDC7-282E-44DB-9BF3-13523BF99941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1F68B3-B0C1-49CB-8BC2-EF6CE8DAE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DD1599-03B2-4916-B5B4-95D76ADDB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8A29D-9BBE-464F-84BA-BD9DD7C0B9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70290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50EA89-7BDD-459B-A2E5-5313252F5D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8CFC1F-88BC-4454-89FE-516180B680B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9523A1-0AB1-4D6D-97A6-FADA5595B6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73467CA-80EB-4281-BB69-602BFE6278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5DDC7-282E-44DB-9BF3-13523BF99941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423C675-289C-43FA-9D44-5DBBBD8283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3754FD1-BF99-4EFF-A7E4-18E5F399C0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8A29D-9BBE-464F-84BA-BD9DD7C0B9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50742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D0C6A3-27B0-4D31-A67C-E0EF5DFD84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07366A4-AA68-4549-8497-7C4FBF2712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CBF7BE3-0C55-45A1-8A6F-20F3221AC7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FEAFD77-E471-45E6-B414-4078C10E75C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319573F-4B55-4B03-97AA-F583B60B41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7A73D2D-CBAF-4159-B19E-99B4B583C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5DDC7-282E-44DB-9BF3-13523BF99941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66D5599-A0C0-431A-A4B1-F5ABA40A80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9E93CE9-EC6A-4975-9842-1E3B205F0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8A29D-9BBE-464F-84BA-BD9DD7C0B9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095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FCB211-5707-4C2B-A895-F9407D5B70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1620851-BA3F-45D0-B6D7-4AD0757411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5DDC7-282E-44DB-9BF3-13523BF99941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DE6FFD-5901-4D92-AA26-1B4DA452A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96BCD23-D7E3-4EF4-86E0-FDD2AE85E7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8A29D-9BBE-464F-84BA-BD9DD7C0B9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8827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BEB1BA-C757-4516-9F12-E13A5627F8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5DDC7-282E-44DB-9BF3-13523BF99941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11F1452-1781-4577-A7F4-4D5B716390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9A72EAB-BC0A-4D4F-8EF0-DB1236160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8A29D-9BBE-464F-84BA-BD9DD7C0B9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2301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363AAD-71CE-490B-BBF9-94F8CB18E5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25E5304-BA93-4EDC-87AB-A52D96F78D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306991F-9C1C-416F-B7DE-16EDD5491C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B57C1B4-4495-4B14-B4E1-3C1278AD3A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5DDC7-282E-44DB-9BF3-13523BF99941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A49FCC5-F253-4996-8BCF-8CAABFE53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389EA14-C4CB-4BEF-BE7A-3C83A4740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8A29D-9BBE-464F-84BA-BD9DD7C0B9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120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37C965-5EDD-494A-8D4C-1692001714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1D04772-2F68-449B-A89E-38C37051C37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17B3F08-4024-4F90-A1B7-A385109DB55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97E47BB-7F47-455B-979A-02476E9CD3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5DDC7-282E-44DB-9BF3-13523BF99941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B98BB53-FD4C-4226-8D4F-051EE4F1F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ADABA41-02E4-4E9A-A25A-DF5418359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8A29D-9BBE-464F-84BA-BD9DD7C0B9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8604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026E76E-1506-4AA3-9138-DA7BB98A52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D8B5107-7F7B-4805-8D2A-4D325C3E5E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C980E14-8BF7-400A-999E-A71E7AD382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25DDC7-282E-44DB-9BF3-13523BF99941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8EFCD8B-352F-41E0-B625-4383476C45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E4D62F-DC05-4D3B-BC66-8E5C4F4727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08A29D-9BBE-464F-84BA-BD9DD7C0B9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4647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3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8.wmf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19" Type="http://schemas.openxmlformats.org/officeDocument/2006/relationships/hyperlink" Target="https://www.bilibili.com/video/BV1Et411P7F1/?spm_id_from=autoNext" TargetMode="External"/><Relationship Id="rId4" Type="http://schemas.openxmlformats.org/officeDocument/2006/relationships/image" Target="../media/image41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bilibili.com/video/BV1J5411j7UT/?spm_id_from=333.788.recommend_more_video.3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8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3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E99798-D837-4340-B0B3-E22E313989B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三章 </a:t>
            </a:r>
            <a:br>
              <a:rPr lang="en-US" altLang="zh-CN" dirty="0"/>
            </a:br>
            <a:r>
              <a:rPr lang="zh-CN" altLang="en-US" b="1" dirty="0"/>
              <a:t>伺服系统的负载机械特性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16DBC34-2755-463B-8312-5656DC46FB0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1687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EB954E-1156-4849-B28E-0A8039EA11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DC8BD4A-4E97-4B51-8F60-648BEB5D8C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根据转矩与速度特性分类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恒转矩负载：负载转矩不随负载转速变化，电梯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线性转矩负载：负载转矩随转速线性变化，压缩机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流体类负载：转矩和转速成二次方关系，风机、水泵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恒功率负载：转矩和转速成反比。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81371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642C52-7044-43AE-9B36-F74A9AA208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04645"/>
            <a:ext cx="10515600" cy="43513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死区</a:t>
            </a:r>
            <a:r>
              <a:rPr lang="en-US" altLang="zh-CN" dirty="0"/>
              <a:t>dead zone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饱和</a:t>
            </a:r>
            <a:r>
              <a:rPr lang="en-US" altLang="zh-CN" dirty="0"/>
              <a:t>saturation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间隙</a:t>
            </a:r>
            <a:r>
              <a:rPr lang="en-US" altLang="zh-CN" dirty="0"/>
              <a:t>backlash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摩擦</a:t>
            </a:r>
            <a:r>
              <a:rPr lang="en-US" altLang="zh-CN" dirty="0"/>
              <a:t>friction</a:t>
            </a:r>
            <a:endParaRPr lang="zh-CN" altLang="en-US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1E23560-E1C5-47D1-BAEA-1C3837016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/>
              <a:t>3.3 </a:t>
            </a:r>
            <a:r>
              <a:rPr lang="zh-CN" altLang="en-US" dirty="0"/>
              <a:t>几种典型的非线性现象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0092D74-3118-4C81-A3AD-32D3B9682B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" y="3947159"/>
            <a:ext cx="11548030" cy="2759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6931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807460-2A80-479D-B70A-19807EDE91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区现象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A17405-FA6A-4CB9-B9C3-B3C4554FEE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6279" y="1604645"/>
            <a:ext cx="5647647" cy="43513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造成稳态误差，输入量滞后，降低跟踪精度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降低开环增益，提高系统稳定性，减弱过渡过程振荡性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滤除输入端小幅振荡干扰，提高抗干扰能力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5F6C04F-6DB3-4DAD-9BD9-2CE1C37E4C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9192" y="764224"/>
            <a:ext cx="4479341" cy="30160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195A46B-FC06-4115-AB31-EB6D16D0E9C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0" t="19667" r="10234" b="27111"/>
          <a:stretch/>
        </p:blipFill>
        <p:spPr>
          <a:xfrm>
            <a:off x="5828074" y="3912808"/>
            <a:ext cx="5647647" cy="2681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89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96167A-4968-41E8-AD25-0064027821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饱和现象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7D48BE-B450-4EA8-931A-CF92BA3B73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稳定系统，开环增益下降，超调量减少，振荡减弱</a:t>
            </a:r>
            <a:endParaRPr lang="en-US" altLang="zh-CN" dirty="0"/>
          </a:p>
          <a:p>
            <a:r>
              <a:rPr lang="zh-CN" altLang="en-US" dirty="0"/>
              <a:t>不稳定系统，会抑制振荡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AD33471-5419-4F59-9A8D-30073261E9D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52" t="29556" r="5066" b="11778"/>
          <a:stretch/>
        </p:blipFill>
        <p:spPr>
          <a:xfrm>
            <a:off x="5494323" y="2682240"/>
            <a:ext cx="5859477" cy="3192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0288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82E9E3-1095-46FA-A608-AF9707CB8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间隙现象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906843-44EA-46C5-87E2-F2B4FBAB1F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增大系统的稳态误差，降低了控制精度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是系统过渡过程振荡加剧，可能造成不稳定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5675250-FED7-43FE-82EA-61912E77DE9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8" t="10299" r="34595" b="7414"/>
          <a:stretch/>
        </p:blipFill>
        <p:spPr>
          <a:xfrm rot="16200000">
            <a:off x="7208521" y="1775459"/>
            <a:ext cx="2659378" cy="49911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5BEF050-8F9A-4F62-9012-DEC71047CF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925" y="3159125"/>
            <a:ext cx="5553075" cy="333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1216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2F37A8-69CA-4705-BEEE-0E4996997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摩擦现象分析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8AE4515-5C60-4F86-9965-E47177957D1A}"/>
              </a:ext>
            </a:extLst>
          </p:cNvPr>
          <p:cNvSpPr txBox="1"/>
          <p:nvPr/>
        </p:nvSpPr>
        <p:spPr>
          <a:xfrm>
            <a:off x="838200" y="1554053"/>
            <a:ext cx="10161896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/>
              <a:t>静摩擦</a:t>
            </a:r>
            <a:r>
              <a:rPr lang="en-US" altLang="zh-CN" sz="2400" dirty="0"/>
              <a:t>Stiction: static component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/>
              <a:t>库伦摩擦</a:t>
            </a:r>
            <a:r>
              <a:rPr lang="en-US" altLang="zh-CN" sz="2400" dirty="0"/>
              <a:t>Coulomb friction: dynamic component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/>
              <a:t>粘滞摩擦</a:t>
            </a:r>
            <a:r>
              <a:rPr lang="en-US" altLang="zh-CN" sz="2400" dirty="0"/>
              <a:t>Viscous friction: speed dependent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摩擦是非线性的。</a:t>
            </a:r>
            <a:endParaRPr lang="en-US" altLang="zh-CN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AC667A-8E8E-40DF-8F77-E6FE30F6D9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5161" y="1139104"/>
            <a:ext cx="3024935" cy="2940562"/>
          </a:xfrm>
          <a:prstGeom prst="rect">
            <a:avLst/>
          </a:prstGeom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ED4D8C0-1547-4211-BAC6-6602B341B0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6021" y="4220067"/>
            <a:ext cx="10515600" cy="2251066"/>
          </a:xfrm>
        </p:spPr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增大系统的稳态误差，降低了控制精度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动态运行不平滑，低速爬行。</a:t>
            </a:r>
          </a:p>
        </p:txBody>
      </p:sp>
    </p:spTree>
    <p:extLst>
      <p:ext uri="{BB962C8B-B14F-4D97-AF65-F5344CB8AC3E}">
        <p14:creationId xmlns:p14="http://schemas.microsoft.com/office/powerpoint/2010/main" val="1348233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</a:t>
            </a:r>
            <a:r>
              <a:rPr lang="zh-CN" altLang="en-US" dirty="0"/>
              <a:t>机械谐振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015052" y="3339211"/>
            <a:ext cx="1016189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电机端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/>
          </a:p>
          <a:p>
            <a:r>
              <a:rPr lang="zh-CN" altLang="en-US" dirty="0"/>
              <a:t>负载端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这里</a:t>
            </a:r>
            <a:r>
              <a:rPr lang="en-US" altLang="zh-CN" dirty="0"/>
              <a:t>         </a:t>
            </a:r>
            <a:r>
              <a:rPr lang="zh-CN" altLang="en-US" dirty="0"/>
              <a:t>和</a:t>
            </a:r>
            <a:r>
              <a:rPr lang="en-US" altLang="zh-CN" dirty="0"/>
              <a:t>         </a:t>
            </a:r>
            <a:r>
              <a:rPr lang="zh-CN" altLang="en-US" dirty="0"/>
              <a:t>分别是电机端和负载端的轴的扭转变形</a:t>
            </a:r>
            <a:r>
              <a:rPr lang="en-US" altLang="zh-CN" dirty="0"/>
              <a:t> 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/>
          </a:p>
          <a:p>
            <a:pPr marL="742950" lvl="1" indent="-285750">
              <a:buFont typeface="Wingdings" panose="05000000000000000000" pitchFamily="2" charset="2"/>
              <a:buChar char="u"/>
            </a:pPr>
            <a:r>
              <a:rPr lang="zh-CN" altLang="en-US" dirty="0"/>
              <a:t>如果  </a:t>
            </a:r>
            <a:r>
              <a:rPr lang="en-US" altLang="zh-CN" dirty="0"/>
              <a:t> </a:t>
            </a:r>
          </a:p>
          <a:p>
            <a:pPr lvl="1"/>
            <a:endParaRPr lang="en-US" altLang="zh-CN" dirty="0"/>
          </a:p>
          <a:p>
            <a:pPr marL="742950" lvl="1" indent="-285750">
              <a:buFont typeface="Wingdings" panose="05000000000000000000" pitchFamily="2" charset="2"/>
              <a:buChar char="u"/>
            </a:pPr>
            <a:r>
              <a:rPr lang="zh-CN" altLang="en-US" dirty="0"/>
              <a:t>有限的</a:t>
            </a:r>
            <a:r>
              <a:rPr lang="en-US" altLang="zh-CN" dirty="0"/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/>
              <a:t> </a:t>
            </a:r>
            <a:r>
              <a:rPr lang="zh-CN" altLang="en-US" dirty="0"/>
              <a:t>可能导致谐振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272" y="1342740"/>
            <a:ext cx="6383910" cy="1842181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86882"/>
              </p:ext>
            </p:extLst>
          </p:nvPr>
        </p:nvGraphicFramePr>
        <p:xfrm>
          <a:off x="2264972" y="3184921"/>
          <a:ext cx="2224363" cy="67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5" imgW="1422360" imgH="431640" progId="Equation.DSMT4">
                  <p:embed/>
                </p:oleObj>
              </mc:Choice>
              <mc:Fallback>
                <p:oleObj name="Equation" r:id="rId5" imgW="1422360" imgH="4316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4972" y="3184921"/>
                        <a:ext cx="2224363" cy="675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90921"/>
              </p:ext>
            </p:extLst>
          </p:nvPr>
        </p:nvGraphicFramePr>
        <p:xfrm>
          <a:off x="2221745" y="3976223"/>
          <a:ext cx="20256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7" imgW="1295280" imgH="431640" progId="Equation.DSMT4">
                  <p:embed/>
                </p:oleObj>
              </mc:Choice>
              <mc:Fallback>
                <p:oleObj name="Equation" r:id="rId7" imgW="1295280" imgH="4316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1745" y="3976223"/>
                        <a:ext cx="2025650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06490"/>
              </p:ext>
            </p:extLst>
          </p:nvPr>
        </p:nvGraphicFramePr>
        <p:xfrm>
          <a:off x="4464829" y="3956378"/>
          <a:ext cx="16287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9" imgW="1041120" imgH="457200" progId="Equation.DSMT4">
                  <p:embed/>
                </p:oleObj>
              </mc:Choice>
              <mc:Fallback>
                <p:oleObj name="Equation" r:id="rId9" imgW="1041120" imgH="457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64829" y="3956378"/>
                        <a:ext cx="16287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844667"/>
              </p:ext>
            </p:extLst>
          </p:nvPr>
        </p:nvGraphicFramePr>
        <p:xfrm>
          <a:off x="2334660" y="5287921"/>
          <a:ext cx="1696131" cy="3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1" imgW="1104840" imgH="253800" progId="Equation.DSMT4">
                  <p:embed/>
                </p:oleObj>
              </mc:Choice>
              <mc:Fallback>
                <p:oleObj name="Equation" r:id="rId11" imgW="1104840" imgH="2538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4660" y="5287921"/>
                        <a:ext cx="1696131" cy="389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731939" y="4705201"/>
          <a:ext cx="410936" cy="43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13" imgW="241200" imgH="253800" progId="Equation.DSMT4">
                  <p:embed/>
                </p:oleObj>
              </mc:Choice>
              <mc:Fallback>
                <p:oleObj name="Equation" r:id="rId13" imgW="241200" imgH="2538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1939" y="4705201"/>
                        <a:ext cx="410936" cy="432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635889"/>
              </p:ext>
            </p:extLst>
          </p:nvPr>
        </p:nvGraphicFramePr>
        <p:xfrm>
          <a:off x="2467008" y="4704789"/>
          <a:ext cx="323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15" imgW="190440" imgH="253800" progId="Equation.DSMT4">
                  <p:embed/>
                </p:oleObj>
              </mc:Choice>
              <mc:Fallback>
                <p:oleObj name="Equation" r:id="rId15" imgW="190440" imgH="2538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67008" y="4704789"/>
                        <a:ext cx="3238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145904" y="1140150"/>
            <a:ext cx="4958687" cy="14883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297062" y="2666857"/>
            <a:ext cx="4512332" cy="3293416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1E6CF4CE-0FCB-4BC6-893D-BFDAA4247550}"/>
              </a:ext>
            </a:extLst>
          </p:cNvPr>
          <p:cNvSpPr txBox="1"/>
          <p:nvPr/>
        </p:nvSpPr>
        <p:spPr>
          <a:xfrm>
            <a:off x="4958762" y="6308209"/>
            <a:ext cx="71104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19"/>
              </a:rPr>
              <a:t>https://www.bilibili.com/video/BV1Et411P7F1/?spm_id_from=autoNex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663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机械谐振仿真分析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5342" r="7959"/>
          <a:stretch/>
        </p:blipFill>
        <p:spPr>
          <a:xfrm>
            <a:off x="430094" y="1508628"/>
            <a:ext cx="5446973" cy="3622173"/>
          </a:xfrm>
          <a:prstGeom prst="rect">
            <a:avLst/>
          </a:prstGeom>
        </p:spPr>
      </p:pic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385028" y="1414588"/>
          <a:ext cx="361442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7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72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086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arameter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Value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086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J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.7e-4 kg.m</a:t>
                      </a:r>
                      <a:r>
                        <a:rPr lang="en-US" altLang="zh-CN" baseline="30000" dirty="0"/>
                        <a:t>2</a:t>
                      </a:r>
                      <a:endParaRPr lang="zh-CN" altLang="en-US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086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J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2.55e-3 kg.m</a:t>
                      </a:r>
                      <a:r>
                        <a:rPr lang="en-US" altLang="zh-CN" baseline="30000" dirty="0"/>
                        <a:t>2</a:t>
                      </a:r>
                      <a:endParaRPr lang="zh-CN" altLang="en-US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086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K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 </a:t>
                      </a:r>
                      <a:r>
                        <a:rPr lang="en-US" altLang="zh-CN" dirty="0" err="1"/>
                        <a:t>N.m</a:t>
                      </a:r>
                      <a:r>
                        <a:rPr lang="en-US" altLang="zh-CN" dirty="0"/>
                        <a:t>/rad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086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Kw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6969" y="3254059"/>
            <a:ext cx="4563831" cy="3422966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4500" y="4929188"/>
          <a:ext cx="49069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2247840" imgH="406080" progId="Equation.DSMT4">
                  <p:embed/>
                </p:oleObj>
              </mc:Choice>
              <mc:Fallback>
                <p:oleObj name="Equation" r:id="rId5" imgW="2247840" imgH="4060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500" y="4929188"/>
                        <a:ext cx="4906963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71488" y="5819775"/>
          <a:ext cx="48529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2222280" imgH="393480" progId="Equation.DSMT4">
                  <p:embed/>
                </p:oleObj>
              </mc:Choice>
              <mc:Fallback>
                <p:oleObj name="Equation" r:id="rId7" imgW="2222280" imgH="3934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488" y="5819775"/>
                        <a:ext cx="4852987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1424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672832"/>
            <a:ext cx="5207001" cy="3259532"/>
          </a:xfrm>
          <a:prstGeom prst="rect">
            <a:avLst/>
          </a:prstGeom>
        </p:spPr>
      </p:pic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dirty="0"/>
              <a:t>不同扭转弹性模量仿真结果对比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781300" y="5041900"/>
            <a:ext cx="180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Ks=20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5201" y="1690688"/>
            <a:ext cx="5859687" cy="3175514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950200" y="4866202"/>
            <a:ext cx="180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Ks=2000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FC5ED4F-7DA1-457B-AF53-2418042D90DE}"/>
              </a:ext>
            </a:extLst>
          </p:cNvPr>
          <p:cNvSpPr txBox="1"/>
          <p:nvPr/>
        </p:nvSpPr>
        <p:spPr>
          <a:xfrm>
            <a:off x="545313" y="5822433"/>
            <a:ext cx="112705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4"/>
              </a:rPr>
              <a:t>https://www.bilibili.com/video/BV1J5411j7UT/?spm_id_from=333.788.recommend_more_video.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5899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DC337F-2D4B-40B1-9D82-8D08FC456B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</a:t>
            </a:r>
            <a:r>
              <a:rPr lang="zh-CN" altLang="en-US" dirty="0"/>
              <a:t>机械刚度和伺服刚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22FD44-99B4-43C4-A8F4-B34AD7E11F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刚度定义：一个机械零件或机构的刚度是指在它的弹性范围内抵抗变形（弯去、拉伸、压缩）的能力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伺服刚度：当指令位置为</a:t>
            </a:r>
            <a:r>
              <a:rPr lang="en-US" altLang="zh-CN" dirty="0"/>
              <a:t>0</a:t>
            </a:r>
            <a:r>
              <a:rPr lang="zh-CN" altLang="en-US" dirty="0"/>
              <a:t>时，施加负载转矩，电机轴的位置变化量，两者比值定义为伺服刚度。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FC78C73-99ED-4FEF-A55B-FFECCC81D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860609"/>
              </p:ext>
            </p:extLst>
          </p:nvPr>
        </p:nvGraphicFramePr>
        <p:xfrm>
          <a:off x="4865688" y="2700338"/>
          <a:ext cx="272415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4" imgW="1002960" imgH="393480" progId="Equation.DSMT4">
                  <p:embed/>
                </p:oleObj>
              </mc:Choice>
              <mc:Fallback>
                <p:oleObj name="Equation" r:id="rId4" imgW="1002960" imgH="3934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5688" y="2700338"/>
                        <a:ext cx="272415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A63B3B5-A2B2-481B-B006-0633AAFAA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41263"/>
              </p:ext>
            </p:extLst>
          </p:nvPr>
        </p:nvGraphicFramePr>
        <p:xfrm>
          <a:off x="4613477" y="4721262"/>
          <a:ext cx="3586163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6" imgW="1320480" imgH="507960" progId="Equation.DSMT4">
                  <p:embed/>
                </p:oleObj>
              </mc:Choice>
              <mc:Fallback>
                <p:oleObj name="Equation" r:id="rId6" imgW="1320480" imgH="507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4452C1B-D69C-4193-999A-8580B01AB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13477" y="4721262"/>
                        <a:ext cx="3586163" cy="137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309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CC0E2F-DE43-4BA8-9FC4-50868393E6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章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D90E4C-063B-4587-A0C5-1859AD7CC3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运动方程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负载转矩特性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几种典型的非线性现象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机械谐振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机械刚度和伺服刚度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负载转矩的折算与匹配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414132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AE77F5-9525-4B90-A7B0-CE734429CD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</a:t>
            </a:r>
            <a:r>
              <a:rPr lang="zh-CN" altLang="en-US" dirty="0"/>
              <a:t>机械负载转矩的折算与匹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5F55A2-EEE5-4087-9D6E-5091400122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电机惯量</a:t>
            </a:r>
            <a:r>
              <a:rPr lang="en-US" altLang="zh-CN" dirty="0"/>
              <a:t>JM</a:t>
            </a:r>
            <a:r>
              <a:rPr lang="zh-CN" altLang="en-US" dirty="0"/>
              <a:t>和负载惯量</a:t>
            </a:r>
            <a:r>
              <a:rPr lang="en-US" altLang="zh-CN" dirty="0" err="1"/>
              <a:t>JL</a:t>
            </a:r>
            <a:r>
              <a:rPr lang="zh-CN" altLang="en-US" dirty="0"/>
              <a:t>匹配关系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4EE54F2-FDB3-43E2-BA71-34CEBB647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814744"/>
              </p:ext>
            </p:extLst>
          </p:nvPr>
        </p:nvGraphicFramePr>
        <p:xfrm>
          <a:off x="4098723" y="2756694"/>
          <a:ext cx="2409825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888840" imgH="495000" progId="Equation.DSMT4">
                  <p:embed/>
                </p:oleObj>
              </mc:Choice>
              <mc:Fallback>
                <p:oleObj name="Equation" r:id="rId3" imgW="888840" imgH="495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FC78C73-99ED-4FEF-A55B-FFECCC81D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8723" y="2756694"/>
                        <a:ext cx="2409825" cy="134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7503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648146-0C2E-4E06-9B0E-B54E2F525D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：单轴传动机械和电气仿真建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D07FCD-4E05-47C6-90B9-A67E92C282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采用永磁同步电机速度、电流双环控制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电机和负载之间有柔性连接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设置不同的扭转弹性模量，观测机械谐振现象。</a:t>
            </a:r>
          </a:p>
        </p:txBody>
      </p:sp>
    </p:spTree>
    <p:extLst>
      <p:ext uri="{BB962C8B-B14F-4D97-AF65-F5344CB8AC3E}">
        <p14:creationId xmlns:p14="http://schemas.microsoft.com/office/powerpoint/2010/main" val="36922670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B45F3A-9EC0-4B1F-BFD8-89A22AD9FF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</a:t>
            </a:r>
            <a:r>
              <a:rPr lang="zh-CN" altLang="en-US" dirty="0"/>
              <a:t>旋转体的运动方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802641-C37A-48BB-B092-B6EC949C0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131820"/>
            <a:ext cx="2430780" cy="3558539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dirty="0"/>
              <a:t>转速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dirty="0"/>
              <a:t>转矩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dirty="0"/>
              <a:t>功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dirty="0"/>
              <a:t>功率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dirty="0"/>
              <a:t>动能和惯量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C29C2A4-EF59-4C98-B329-F99C24F30A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3074" y="1453031"/>
            <a:ext cx="6343650" cy="1609725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F0F4A13-30B2-4581-91CB-AF5D4C625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585673"/>
              </p:ext>
            </p:extLst>
          </p:nvPr>
        </p:nvGraphicFramePr>
        <p:xfrm>
          <a:off x="3674310" y="3017671"/>
          <a:ext cx="9747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3F30488-C329-488E-9B55-C1C206211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4310" y="3017671"/>
                        <a:ext cx="974725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07F6ED5-E84C-49D4-91E1-2213A604D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121390"/>
              </p:ext>
            </p:extLst>
          </p:nvPr>
        </p:nvGraphicFramePr>
        <p:xfrm>
          <a:off x="8292855" y="3248339"/>
          <a:ext cx="9477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6" imgW="444240" imgH="139680" progId="Equation.DSMT4">
                  <p:embed/>
                </p:oleObj>
              </mc:Choice>
              <mc:Fallback>
                <p:oleObj name="Equation" r:id="rId6" imgW="444240" imgH="1396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F0F4A13-30B2-4581-91CB-AF5D4C6251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92855" y="3248339"/>
                        <a:ext cx="947737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>
            <a:extLst>
              <a:ext uri="{FF2B5EF4-FFF2-40B4-BE49-F238E27FC236}">
                <a16:creationId xmlns:a16="http://schemas.microsoft.com/office/drawing/2014/main" id="{30796ACD-9C0E-4199-BC94-DC3FDF6B5975}"/>
              </a:ext>
            </a:extLst>
          </p:cNvPr>
          <p:cNvSpPr txBox="1">
            <a:spLocks/>
          </p:cNvSpPr>
          <p:nvPr/>
        </p:nvSpPr>
        <p:spPr>
          <a:xfrm>
            <a:off x="5656390" y="3062756"/>
            <a:ext cx="2430780" cy="35585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dirty="0"/>
              <a:t>线速度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dirty="0"/>
              <a:t>转动惯量</a:t>
            </a:r>
            <a:endParaRPr lang="en-US" altLang="zh-CN" dirty="0"/>
          </a:p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6380007-3C69-4D82-8A49-98863110B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313839"/>
              </p:ext>
            </p:extLst>
          </p:nvPr>
        </p:nvGraphicFramePr>
        <p:xfrm>
          <a:off x="3778204" y="3946209"/>
          <a:ext cx="838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8" imgW="393480" imgH="164880" progId="Equation.DSMT4">
                  <p:embed/>
                </p:oleObj>
              </mc:Choice>
              <mc:Fallback>
                <p:oleObj name="Equation" r:id="rId8" imgW="393480" imgH="1648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F0F4A13-30B2-4581-91CB-AF5D4C6251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78204" y="3946209"/>
                        <a:ext cx="8382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7BFED62-76F9-4318-BA3F-FACBB52A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23125"/>
              </p:ext>
            </p:extLst>
          </p:nvPr>
        </p:nvGraphicFramePr>
        <p:xfrm>
          <a:off x="3808413" y="4583113"/>
          <a:ext cx="9731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10" imgW="457200" imgH="177480" progId="Equation.DSMT4">
                  <p:embed/>
                </p:oleObj>
              </mc:Choice>
              <mc:Fallback>
                <p:oleObj name="Equation" r:id="rId10" imgW="457200" imgH="177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6380007-3C69-4D82-8A49-98863110B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08413" y="4583113"/>
                        <a:ext cx="9731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D6EA9F1-3100-4D0F-9D8B-273BEDA39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82759"/>
              </p:ext>
            </p:extLst>
          </p:nvPr>
        </p:nvGraphicFramePr>
        <p:xfrm>
          <a:off x="3278188" y="5097463"/>
          <a:ext cx="18367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12" imgW="863280" imgH="393480" progId="Equation.DSMT4">
                  <p:embed/>
                </p:oleObj>
              </mc:Choice>
              <mc:Fallback>
                <p:oleObj name="Equation" r:id="rId12" imgW="86328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7BFED62-76F9-4318-BA3F-FACBB52AE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8188" y="5097463"/>
                        <a:ext cx="1836737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D043DFD-3D08-4D27-A9A2-2EC7EA2A9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59171"/>
              </p:ext>
            </p:extLst>
          </p:nvPr>
        </p:nvGraphicFramePr>
        <p:xfrm>
          <a:off x="5618165" y="5778332"/>
          <a:ext cx="14589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4" imgW="685800" imgH="393480" progId="Equation.DSMT4">
                  <p:embed/>
                </p:oleObj>
              </mc:Choice>
              <mc:Fallback>
                <p:oleObj name="Equation" r:id="rId14" imgW="68580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D6EA9F1-3100-4D0F-9D8B-273BEDA393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18165" y="5778332"/>
                        <a:ext cx="1458912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BC21DA0-782E-414B-8D9C-FF6D46BEA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949186"/>
              </p:ext>
            </p:extLst>
          </p:nvPr>
        </p:nvGraphicFramePr>
        <p:xfrm>
          <a:off x="8087170" y="3877946"/>
          <a:ext cx="16525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6" imgW="774360" imgH="393480" progId="Equation.DSMT4">
                  <p:embed/>
                </p:oleObj>
              </mc:Choice>
              <mc:Fallback>
                <p:oleObj name="Equation" r:id="rId16" imgW="77436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07F6ED5-E84C-49D4-91E1-2213A604D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87170" y="3877946"/>
                        <a:ext cx="1652588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984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8DC77E-AA3E-49B4-A06C-DD38E962B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b="1" dirty="0"/>
              <a:t>典型旋转体转动惯量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167E30F-6235-46BA-8A69-420D4DAEB3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11835"/>
          </a:xfrm>
        </p:spPr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分布均匀的圆柱体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2506FE0-51A5-4484-8AD1-36159C310D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4042" y="1611406"/>
            <a:ext cx="6724650" cy="2286000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FFE9144-9C65-4020-9BE4-776B4EDD0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49922"/>
              </p:ext>
            </p:extLst>
          </p:nvPr>
        </p:nvGraphicFramePr>
        <p:xfrm>
          <a:off x="2090500" y="5322718"/>
          <a:ext cx="3431049" cy="96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4" imgW="1396800" imgH="393480" progId="Equation.DSMT4">
                  <p:embed/>
                </p:oleObj>
              </mc:Choice>
              <mc:Fallback>
                <p:oleObj name="Equation" r:id="rId4" imgW="1396800" imgH="3934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0500" y="5322718"/>
                        <a:ext cx="3431049" cy="966932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11">
            <a:extLst>
              <a:ext uri="{FF2B5EF4-FFF2-40B4-BE49-F238E27FC236}">
                <a16:creationId xmlns:a16="http://schemas.microsoft.com/office/drawing/2014/main" id="{40CF9010-8854-4C29-924C-F1150A207B34}"/>
              </a:ext>
            </a:extLst>
          </p:cNvPr>
          <p:cNvSpPr/>
          <p:nvPr/>
        </p:nvSpPr>
        <p:spPr>
          <a:xfrm>
            <a:off x="1173121" y="5605961"/>
            <a:ext cx="727454" cy="332030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AD0E838-3F4B-4C5F-A03D-5FA18223B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15959"/>
              </p:ext>
            </p:extLst>
          </p:nvPr>
        </p:nvGraphicFramePr>
        <p:xfrm>
          <a:off x="1095375" y="2690813"/>
          <a:ext cx="29876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6" imgW="1193760" imgH="253800" progId="Equation.DSMT4">
                  <p:embed/>
                </p:oleObj>
              </mc:Choice>
              <mc:Fallback>
                <p:oleObj name="Equation" r:id="rId6" imgW="1193760" imgH="253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FFE9144-9C65-4020-9BE4-776B4EDD08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5375" y="2690813"/>
                        <a:ext cx="2987675" cy="635000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F7FEAA3-6049-4269-B6B4-56F4C0ED1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909533"/>
              </p:ext>
            </p:extLst>
          </p:nvPr>
        </p:nvGraphicFramePr>
        <p:xfrm>
          <a:off x="1080135" y="3897406"/>
          <a:ext cx="57197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8" imgW="2286000" imgH="431640" progId="Equation.DSMT4">
                  <p:embed/>
                </p:oleObj>
              </mc:Choice>
              <mc:Fallback>
                <p:oleObj name="Equation" r:id="rId8" imgW="2286000" imgH="431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AD0E838-3F4B-4C5F-A03D-5FA18223B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0135" y="3897406"/>
                        <a:ext cx="5719763" cy="1081088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12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201FFC-CD00-4638-B2CF-1F0D355163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b="1" dirty="0"/>
              <a:t>转动惯量折算</a:t>
            </a:r>
            <a:r>
              <a:rPr lang="en-US" altLang="zh-CN" sz="4400" b="1" dirty="0"/>
              <a:t>1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09A53B-E368-43E0-AEAA-BABA1A63AB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5420"/>
            <a:ext cx="10515600" cy="584351"/>
          </a:xfrm>
        </p:spPr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同轴连接两个圆柱体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63487B5-9CF2-4802-A07F-41114C812A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2735" y="2180382"/>
            <a:ext cx="4962525" cy="1259259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FD28C5F-D0A4-4BA7-A6CD-ECF212CFE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069746"/>
              </p:ext>
            </p:extLst>
          </p:nvPr>
        </p:nvGraphicFramePr>
        <p:xfrm>
          <a:off x="4503420" y="3788724"/>
          <a:ext cx="2270760" cy="69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4" imgW="914400" imgH="279360" progId="Equation.DSMT4">
                  <p:embed/>
                </p:oleObj>
              </mc:Choice>
              <mc:Fallback>
                <p:oleObj name="Equation" r:id="rId4" imgW="914400" imgH="2793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F7FEAA3-6049-4269-B6B4-56F4C0ED1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3420" y="3788724"/>
                        <a:ext cx="2270760" cy="694938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956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AAAE7C3-F99D-4F59-9D5E-6CA3449FFF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z="4400" b="1" dirty="0"/>
              <a:t>转动惯量折算</a:t>
            </a:r>
            <a:r>
              <a:rPr lang="en-US" altLang="zh-CN" sz="4400" b="1" dirty="0"/>
              <a:t>2</a:t>
            </a:r>
            <a:endParaRPr lang="zh-CN" altLang="en-US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F3E0CC64-4D87-41C3-A4C3-CA2DA1F3C8CE}"/>
              </a:ext>
            </a:extLst>
          </p:cNvPr>
          <p:cNvSpPr txBox="1">
            <a:spLocks/>
          </p:cNvSpPr>
          <p:nvPr/>
        </p:nvSpPr>
        <p:spPr>
          <a:xfrm>
            <a:off x="838200" y="1690688"/>
            <a:ext cx="10515600" cy="5843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通过齿轮传动机构相连两个圆柱体，折算到电机端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1A233F3-BA76-46F2-9C3E-5E11B2166D1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8470" t="37607" r="17947" b="17752"/>
          <a:stretch/>
        </p:blipFill>
        <p:spPr>
          <a:xfrm>
            <a:off x="6327784" y="2268091"/>
            <a:ext cx="5864216" cy="2314871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7BFAB45-2E7A-4667-A09D-A7F71A13A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110883"/>
              </p:ext>
            </p:extLst>
          </p:nvPr>
        </p:nvGraphicFramePr>
        <p:xfrm>
          <a:off x="953533" y="2343494"/>
          <a:ext cx="14239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4" imgW="596880" imgH="190440" progId="Equation.DSMT4">
                  <p:embed/>
                </p:oleObj>
              </mc:Choice>
              <mc:Fallback>
                <p:oleObj name="Equation" r:id="rId4" imgW="596880" imgH="1904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C74011E-8C4C-46EE-A67B-48BF6BF61C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3533" y="2343494"/>
                        <a:ext cx="142398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8BE73F3-435F-450B-A016-09DEA4050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815345"/>
              </p:ext>
            </p:extLst>
          </p:nvPr>
        </p:nvGraphicFramePr>
        <p:xfrm>
          <a:off x="864633" y="3071669"/>
          <a:ext cx="15128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6" imgW="634680" imgH="190440" progId="Equation.DSMT4">
                  <p:embed/>
                </p:oleObj>
              </mc:Choice>
              <mc:Fallback>
                <p:oleObj name="Equation" r:id="rId6" imgW="634680" imgH="1904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1D2751F-5545-4D40-9DC7-B7A5D7053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4633" y="3071669"/>
                        <a:ext cx="151288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6A8DF85-D677-4AC6-B7EA-8216CAAF2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16018"/>
              </p:ext>
            </p:extLst>
          </p:nvPr>
        </p:nvGraphicFramePr>
        <p:xfrm>
          <a:off x="3245741" y="2379676"/>
          <a:ext cx="34893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8" imgW="1904760" imgH="393480" progId="Equation.DSMT4">
                  <p:embed/>
                </p:oleObj>
              </mc:Choice>
              <mc:Fallback>
                <p:oleObj name="Equation" r:id="rId8" imgW="1904760" imgH="393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3148B00-0A04-4031-B2CA-07333258F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5741" y="2379676"/>
                        <a:ext cx="34893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51094B5-461C-4884-989F-4D6403526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353161"/>
              </p:ext>
            </p:extLst>
          </p:nvPr>
        </p:nvGraphicFramePr>
        <p:xfrm>
          <a:off x="3109913" y="3348038"/>
          <a:ext cx="3513137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0" imgW="1892160" imgH="799920" progId="Equation.DSMT4">
                  <p:embed/>
                </p:oleObj>
              </mc:Choice>
              <mc:Fallback>
                <p:oleObj name="Equation" r:id="rId10" imgW="1892160" imgH="7999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52B34CA-8950-47FD-8954-9961A74D55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9913" y="3348038"/>
                        <a:ext cx="3513137" cy="1482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3">
            <a:extLst>
              <a:ext uri="{FF2B5EF4-FFF2-40B4-BE49-F238E27FC236}">
                <a16:creationId xmlns:a16="http://schemas.microsoft.com/office/drawing/2014/main" id="{F46AEF27-C114-447A-88A0-8AC50D19AE4C}"/>
              </a:ext>
            </a:extLst>
          </p:cNvPr>
          <p:cNvSpPr/>
          <p:nvPr/>
        </p:nvSpPr>
        <p:spPr>
          <a:xfrm>
            <a:off x="2556602" y="2708109"/>
            <a:ext cx="564804" cy="3081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4">
            <a:extLst>
              <a:ext uri="{FF2B5EF4-FFF2-40B4-BE49-F238E27FC236}">
                <a16:creationId xmlns:a16="http://schemas.microsoft.com/office/drawing/2014/main" id="{FD607628-2528-4433-B983-DC4B3CDF6DED}"/>
              </a:ext>
            </a:extLst>
          </p:cNvPr>
          <p:cNvSpPr/>
          <p:nvPr/>
        </p:nvSpPr>
        <p:spPr>
          <a:xfrm>
            <a:off x="1939000" y="4014182"/>
            <a:ext cx="564804" cy="3081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3465EB2-F459-40A1-ADBF-83DC5040F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350336"/>
              </p:ext>
            </p:extLst>
          </p:nvPr>
        </p:nvGraphicFramePr>
        <p:xfrm>
          <a:off x="3353180" y="5077646"/>
          <a:ext cx="302577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2" imgW="1218960" imgH="583920" progId="Equation.DSMT4">
                  <p:embed/>
                </p:oleObj>
              </mc:Choice>
              <mc:Fallback>
                <p:oleObj name="Equation" r:id="rId12" imgW="1218960" imgH="5839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843B3D2-0B77-4777-A856-CED03B0B21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3180" y="5077646"/>
                        <a:ext cx="3025775" cy="14541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4">
            <a:extLst>
              <a:ext uri="{FF2B5EF4-FFF2-40B4-BE49-F238E27FC236}">
                <a16:creationId xmlns:a16="http://schemas.microsoft.com/office/drawing/2014/main" id="{A4E6BC5D-3E7B-40E7-9F1D-D0EFF43FE319}"/>
              </a:ext>
            </a:extLst>
          </p:cNvPr>
          <p:cNvSpPr/>
          <p:nvPr/>
        </p:nvSpPr>
        <p:spPr>
          <a:xfrm>
            <a:off x="1942982" y="5538987"/>
            <a:ext cx="564804" cy="3081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530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  <p:bldP spid="12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A364A7-8093-403D-99C1-36E957BDD7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09955"/>
          </a:xfrm>
        </p:spPr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传送带，折算到电机端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3FFC8279-5ACD-4B0D-B932-F4B941634385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/>
              <a:t>转动惯量折算</a:t>
            </a:r>
            <a:r>
              <a:rPr lang="en-US" altLang="zh-CN" b="1" dirty="0"/>
              <a:t>3</a:t>
            </a:r>
            <a:endParaRPr lang="zh-CN" altLang="en-US" dirty="0"/>
          </a:p>
        </p:txBody>
      </p:sp>
      <p:pic>
        <p:nvPicPr>
          <p:cNvPr id="5" name="内容占位符 3">
            <a:extLst>
              <a:ext uri="{FF2B5EF4-FFF2-40B4-BE49-F238E27FC236}">
                <a16:creationId xmlns:a16="http://schemas.microsoft.com/office/drawing/2014/main" id="{259E9561-381F-41F4-AFDC-F39B624398A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794" t="45552" r="28075" b="17150"/>
          <a:stretch/>
        </p:blipFill>
        <p:spPr>
          <a:xfrm>
            <a:off x="5083623" y="1687433"/>
            <a:ext cx="6011097" cy="2096294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2C9916E-EF79-45DC-84CB-2F3525186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206262"/>
              </p:ext>
            </p:extLst>
          </p:nvPr>
        </p:nvGraphicFramePr>
        <p:xfrm>
          <a:off x="1173163" y="2497773"/>
          <a:ext cx="3106737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4" imgW="1460160" imgH="990360" progId="Equation.DSMT4">
                  <p:embed/>
                </p:oleObj>
              </mc:Choice>
              <mc:Fallback>
                <p:oleObj name="Equation" r:id="rId4" imgW="1460160" imgH="9903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D043DFD-3D08-4D27-A9A2-2EC7EA2A9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3163" y="2497773"/>
                        <a:ext cx="3106737" cy="212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>
            <a:extLst>
              <a:ext uri="{FF2B5EF4-FFF2-40B4-BE49-F238E27FC236}">
                <a16:creationId xmlns:a16="http://schemas.microsoft.com/office/drawing/2014/main" id="{4F617DDB-856E-4ED8-9695-3E8E5BFAB93D}"/>
              </a:ext>
            </a:extLst>
          </p:cNvPr>
          <p:cNvSpPr txBox="1">
            <a:spLocks/>
          </p:cNvSpPr>
          <p:nvPr/>
        </p:nvSpPr>
        <p:spPr>
          <a:xfrm>
            <a:off x="746760" y="4715589"/>
            <a:ext cx="10515600" cy="9099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根据传送带旋转角速度与线速度关系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F251954-DAC6-41A8-87EA-BDDF5227B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291008"/>
              </p:ext>
            </p:extLst>
          </p:nvPr>
        </p:nvGraphicFramePr>
        <p:xfrm>
          <a:off x="7091998" y="4682172"/>
          <a:ext cx="11604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6" imgW="545760" imgH="253800" progId="Equation.DSMT4">
                  <p:embed/>
                </p:oleObj>
              </mc:Choice>
              <mc:Fallback>
                <p:oleObj name="Equation" r:id="rId6" imgW="54576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2C9916E-EF79-45DC-84CB-2F3525186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1998" y="4682172"/>
                        <a:ext cx="116046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3E42650-46A2-46A3-935C-5479AAAAA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00725"/>
              </p:ext>
            </p:extLst>
          </p:nvPr>
        </p:nvGraphicFramePr>
        <p:xfrm>
          <a:off x="4435793" y="5475923"/>
          <a:ext cx="25209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8" imgW="1015920" imgH="317160" progId="Equation.DSMT4">
                  <p:embed/>
                </p:oleObj>
              </mc:Choice>
              <mc:Fallback>
                <p:oleObj name="Equation" r:id="rId8" imgW="1015920" imgH="3171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73465EB2-F459-40A1-ADBF-83DC5040F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35793" y="5475923"/>
                        <a:ext cx="2520950" cy="790575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75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79F590-72F1-448D-AE59-94C7023748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机</a:t>
            </a:r>
            <a:r>
              <a:rPr lang="en-US" altLang="zh-CN" dirty="0"/>
              <a:t>+</a:t>
            </a:r>
            <a:r>
              <a:rPr lang="zh-CN" altLang="en-US" dirty="0"/>
              <a:t>滚筒，折算到电机端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BD34F6B2-5F5A-467F-B082-4992920898A7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/>
              <a:t>转动惯量折算</a:t>
            </a:r>
            <a:r>
              <a:rPr lang="en-US" altLang="zh-CN" b="1" dirty="0"/>
              <a:t>4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651A561-E2E6-498D-82C3-B81BB6FE050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45" b="37444"/>
          <a:stretch/>
        </p:blipFill>
        <p:spPr>
          <a:xfrm>
            <a:off x="5661660" y="1326631"/>
            <a:ext cx="6155174" cy="2452769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632F9F8-896F-4283-8FB5-A42D6C463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85897"/>
              </p:ext>
            </p:extLst>
          </p:nvPr>
        </p:nvGraphicFramePr>
        <p:xfrm>
          <a:off x="1127443" y="2599529"/>
          <a:ext cx="3106737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4" imgW="1460160" imgH="990360" progId="Equation.DSMT4">
                  <p:embed/>
                </p:oleObj>
              </mc:Choice>
              <mc:Fallback>
                <p:oleObj name="Equation" r:id="rId4" imgW="1460160" imgH="9903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2C9916E-EF79-45DC-84CB-2F3525186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7443" y="2599529"/>
                        <a:ext cx="3106737" cy="212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6AFA206-4DC1-4A08-8CEF-5831BB6C1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738866"/>
              </p:ext>
            </p:extLst>
          </p:nvPr>
        </p:nvGraphicFramePr>
        <p:xfrm>
          <a:off x="4401185" y="5323523"/>
          <a:ext cx="25209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6" imgW="1015920" imgH="317160" progId="Equation.DSMT4">
                  <p:embed/>
                </p:oleObj>
              </mc:Choice>
              <mc:Fallback>
                <p:oleObj name="Equation" r:id="rId6" imgW="1015920" imgH="3171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3E42650-46A2-46A3-935C-5479AAAAAF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1185" y="5323523"/>
                        <a:ext cx="2520950" cy="790575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28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49C3E4-FE7D-4C1A-8147-4AE4480D67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</a:t>
            </a:r>
            <a:r>
              <a:rPr lang="zh-CN" altLang="en-US" dirty="0"/>
              <a:t>负载的转矩特性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FD7CC2DB-C696-4D60-888A-794CACBB58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电机所需要输出的电磁转矩？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E56EF90-5F10-4C05-B7CB-D4FB8C1BAB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6853" y="2639464"/>
            <a:ext cx="5738733" cy="2121997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255DC7D-247D-4CD2-B9EA-A732C8B2C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036986"/>
              </p:ext>
            </p:extLst>
          </p:nvPr>
        </p:nvGraphicFramePr>
        <p:xfrm>
          <a:off x="7585710" y="3429000"/>
          <a:ext cx="2451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5710" y="3429000"/>
                        <a:ext cx="2451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82A69BC-8E65-4871-85AF-3A0FFF233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60413"/>
              </p:ext>
            </p:extLst>
          </p:nvPr>
        </p:nvGraphicFramePr>
        <p:xfrm>
          <a:off x="4439086" y="5069162"/>
          <a:ext cx="2476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6" imgW="1218960" imgH="393480" progId="Equation.DSMT4">
                  <p:embed/>
                </p:oleObj>
              </mc:Choice>
              <mc:Fallback>
                <p:oleObj name="Equation" r:id="rId6" imgW="121896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255DC7D-247D-4CD2-B9EA-A732C8B2CE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9086" y="5069162"/>
                        <a:ext cx="2476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96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5</TotalTime>
  <Words>596</Words>
  <Application>Microsoft Office PowerPoint</Application>
  <PresentationFormat>宽屏</PresentationFormat>
  <Paragraphs>101</Paragraphs>
  <Slides>2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8" baseType="lpstr">
      <vt:lpstr>等线</vt:lpstr>
      <vt:lpstr>等线 Light</vt:lpstr>
      <vt:lpstr>Arial</vt:lpstr>
      <vt:lpstr>Times New Roman</vt:lpstr>
      <vt:lpstr>Wingdings</vt:lpstr>
      <vt:lpstr>Office 主题​​</vt:lpstr>
      <vt:lpstr>Equation</vt:lpstr>
      <vt:lpstr>第三章  伺服系统的负载机械特性</vt:lpstr>
      <vt:lpstr>本章内容</vt:lpstr>
      <vt:lpstr>3.1 旋转体的运动方程</vt:lpstr>
      <vt:lpstr>典型旋转体转动惯量计算</vt:lpstr>
      <vt:lpstr>转动惯量折算1</vt:lpstr>
      <vt:lpstr>转动惯量折算2</vt:lpstr>
      <vt:lpstr>PowerPoint 演示文稿</vt:lpstr>
      <vt:lpstr>PowerPoint 演示文稿</vt:lpstr>
      <vt:lpstr>3.2 负载的转矩特性</vt:lpstr>
      <vt:lpstr>PowerPoint 演示文稿</vt:lpstr>
      <vt:lpstr>3.3 几种典型的非线性现象</vt:lpstr>
      <vt:lpstr>死区现象分析</vt:lpstr>
      <vt:lpstr>饱和现象分析</vt:lpstr>
      <vt:lpstr>间隙现象分析</vt:lpstr>
      <vt:lpstr>摩擦现象分析</vt:lpstr>
      <vt:lpstr>3.4 机械谐振</vt:lpstr>
      <vt:lpstr>机械谐振仿真分析</vt:lpstr>
      <vt:lpstr>不同扭转弹性模量仿真结果对比</vt:lpstr>
      <vt:lpstr>3.5 机械刚度和伺服刚度</vt:lpstr>
      <vt:lpstr>3.6 机械负载转矩的折算与匹配</vt:lpstr>
      <vt:lpstr>作业：单轴传动机械和电气仿真建模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 伺服系统的负载机械特性</dc:title>
  <dc:creator>wuchu</dc:creator>
  <cp:lastModifiedBy>wuchu</cp:lastModifiedBy>
  <cp:revision>18</cp:revision>
  <dcterms:created xsi:type="dcterms:W3CDTF">2022-05-10T23:32:55Z</dcterms:created>
  <dcterms:modified xsi:type="dcterms:W3CDTF">2022-05-18T03:41:27Z</dcterms:modified>
</cp:coreProperties>
</file>